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120F" w:rsidRPr="005B5AC6" w:rsidRDefault="00962FB4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>Math 9 Lesson 2-4 Exponent Laws (Part 1)</w:t>
      </w:r>
    </w:p>
    <w:p w:rsidR="00962FB4" w:rsidRPr="005B5AC6" w:rsidRDefault="00962FB4">
      <w:pPr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>Today we’re going to work through the exponent rules.  The most important thing to remember while we work through these patterns is what an exponent means:  repeated multiplication!</w:t>
      </w:r>
    </w:p>
    <w:p w:rsidR="00962FB4" w:rsidRPr="005B5AC6" w:rsidRDefault="00962FB4" w:rsidP="00962FB4">
      <w:pPr>
        <w:ind w:left="1440" w:firstLine="720"/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>Example: 2</w:t>
      </w:r>
      <w:r w:rsidRPr="005B5AC6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5B5AC6">
        <w:rPr>
          <w:rFonts w:ascii="Times New Roman" w:hAnsi="Times New Roman" w:cs="Times New Roman"/>
          <w:sz w:val="28"/>
          <w:szCs w:val="28"/>
        </w:rPr>
        <w:t xml:space="preserve"> means 2 x 2 x 2 x 2 x 2</w:t>
      </w:r>
    </w:p>
    <w:p w:rsidR="00CC4A8A" w:rsidRPr="005B5AC6" w:rsidRDefault="00962FB4" w:rsidP="00962FB4">
      <w:pPr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 xml:space="preserve">Complete the table using by writing out the expression in expanded form, and then simplify it into power form in the last column.  </w:t>
      </w:r>
    </w:p>
    <w:tbl>
      <w:tblPr>
        <w:tblStyle w:val="TableGrid"/>
        <w:tblW w:w="9577" w:type="dxa"/>
        <w:jc w:val="center"/>
        <w:tblLook w:val="04A0"/>
      </w:tblPr>
      <w:tblGrid>
        <w:gridCol w:w="1819"/>
        <w:gridCol w:w="4410"/>
        <w:gridCol w:w="1800"/>
        <w:gridCol w:w="1548"/>
      </w:tblGrid>
      <w:tr w:rsidR="008D4983" w:rsidRPr="005B5AC6" w:rsidTr="005B5AC6">
        <w:trPr>
          <w:trHeight w:val="570"/>
          <w:jc w:val="center"/>
        </w:trPr>
        <w:tc>
          <w:tcPr>
            <w:tcW w:w="1819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Expression to be simplified</w:t>
            </w:r>
          </w:p>
        </w:tc>
        <w:tc>
          <w:tcPr>
            <w:tcW w:w="441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Work it out (expanded form)</w:t>
            </w:r>
          </w:p>
        </w:tc>
        <w:tc>
          <w:tcPr>
            <w:tcW w:w="180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End result (power form)</w:t>
            </w:r>
          </w:p>
        </w:tc>
        <w:tc>
          <w:tcPr>
            <w:tcW w:w="1548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Standard Form</w:t>
            </w:r>
          </w:p>
        </w:tc>
      </w:tr>
      <w:tr w:rsidR="008D4983" w:rsidRPr="005B5AC6" w:rsidTr="005B5AC6">
        <w:trPr>
          <w:trHeight w:val="606"/>
          <w:jc w:val="center"/>
        </w:trPr>
        <w:tc>
          <w:tcPr>
            <w:tcW w:w="1819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 xml:space="preserve"> x 2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441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(2 x 2 x 2) (2 x 2 x 2 x 2)</w:t>
            </w:r>
          </w:p>
        </w:tc>
        <w:tc>
          <w:tcPr>
            <w:tcW w:w="180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1548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4983" w:rsidRPr="005B5AC6" w:rsidTr="005B5AC6">
        <w:trPr>
          <w:trHeight w:val="606"/>
          <w:jc w:val="center"/>
        </w:trPr>
        <w:tc>
          <w:tcPr>
            <w:tcW w:w="1819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 xml:space="preserve"> x 3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441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4983" w:rsidRPr="005B5AC6" w:rsidTr="005B5AC6">
        <w:trPr>
          <w:trHeight w:val="606"/>
          <w:jc w:val="center"/>
        </w:trPr>
        <w:tc>
          <w:tcPr>
            <w:tcW w:w="1819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 xml:space="preserve"> x 5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441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4983" w:rsidRPr="005B5AC6" w:rsidTr="005B5AC6">
        <w:trPr>
          <w:trHeight w:val="606"/>
          <w:jc w:val="center"/>
        </w:trPr>
        <w:tc>
          <w:tcPr>
            <w:tcW w:w="1819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 xml:space="preserve"> x 7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441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4983" w:rsidRPr="005B5AC6" w:rsidTr="005B5AC6">
        <w:trPr>
          <w:trHeight w:val="606"/>
          <w:jc w:val="center"/>
        </w:trPr>
        <w:tc>
          <w:tcPr>
            <w:tcW w:w="1819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>(-2)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B5AC6">
              <w:rPr>
                <w:rFonts w:ascii="Times New Roman" w:hAnsi="Times New Roman" w:cs="Times New Roman"/>
                <w:sz w:val="28"/>
                <w:szCs w:val="28"/>
              </w:rPr>
              <w:t xml:space="preserve"> x (-2)</w:t>
            </w:r>
            <w:r w:rsidRPr="005B5A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441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8D4983" w:rsidRPr="005B5AC6" w:rsidRDefault="008D4983" w:rsidP="00CC4A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62FB4" w:rsidRPr="005B5AC6" w:rsidRDefault="00962FB4">
      <w:pPr>
        <w:rPr>
          <w:rFonts w:ascii="Times New Roman" w:hAnsi="Times New Roman" w:cs="Times New Roman"/>
          <w:sz w:val="28"/>
          <w:szCs w:val="28"/>
        </w:rPr>
      </w:pPr>
    </w:p>
    <w:p w:rsidR="00CC4A8A" w:rsidRPr="005B5AC6" w:rsidRDefault="00CC4A8A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 xml:space="preserve">What is the pattern you see for </w:t>
      </w:r>
      <w:r w:rsidRPr="005B5AC6">
        <w:rPr>
          <w:rFonts w:ascii="Times New Roman" w:hAnsi="Times New Roman" w:cs="Times New Roman"/>
          <w:b/>
          <w:caps/>
          <w:sz w:val="28"/>
          <w:szCs w:val="28"/>
        </w:rPr>
        <w:t>multiplying</w:t>
      </w:r>
      <w:r w:rsidRPr="005B5AC6">
        <w:rPr>
          <w:rFonts w:ascii="Times New Roman" w:hAnsi="Times New Roman" w:cs="Times New Roman"/>
          <w:sz w:val="28"/>
          <w:szCs w:val="28"/>
        </w:rPr>
        <w:t xml:space="preserve"> powers that have the </w:t>
      </w:r>
      <w:r w:rsidRPr="005B5AC6">
        <w:rPr>
          <w:rFonts w:ascii="Times New Roman" w:hAnsi="Times New Roman" w:cs="Times New Roman"/>
          <w:b/>
          <w:caps/>
          <w:sz w:val="28"/>
          <w:szCs w:val="28"/>
        </w:rPr>
        <w:t>same base</w:t>
      </w:r>
      <w:r w:rsidRPr="005B5AC6">
        <w:rPr>
          <w:rFonts w:ascii="Times New Roman" w:hAnsi="Times New Roman" w:cs="Times New Roman"/>
          <w:b/>
          <w:sz w:val="28"/>
          <w:szCs w:val="28"/>
        </w:rPr>
        <w:t>?</w:t>
      </w:r>
    </w:p>
    <w:p w:rsidR="008D4983" w:rsidRDefault="008D4983">
      <w:pPr>
        <w:rPr>
          <w:rFonts w:ascii="Times New Roman" w:hAnsi="Times New Roman" w:cs="Times New Roman"/>
          <w:b/>
          <w:sz w:val="28"/>
          <w:szCs w:val="28"/>
        </w:rPr>
      </w:pPr>
    </w:p>
    <w:p w:rsidR="005B5AC6" w:rsidRPr="005B5AC6" w:rsidRDefault="005B5AC6">
      <w:pPr>
        <w:rPr>
          <w:rFonts w:ascii="Times New Roman" w:hAnsi="Times New Roman" w:cs="Times New Roman"/>
          <w:b/>
          <w:sz w:val="28"/>
          <w:szCs w:val="28"/>
        </w:rPr>
      </w:pPr>
    </w:p>
    <w:p w:rsidR="00CC4A8A" w:rsidRPr="005B5AC6" w:rsidRDefault="00CC4A8A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>Exponent law for a Product of Powers</w:t>
      </w:r>
    </w:p>
    <w:p w:rsidR="00CC4A8A" w:rsidRPr="005B5AC6" w:rsidRDefault="00CC4A8A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>To multiply powers with the same base</w:t>
      </w:r>
      <w:proofErr w:type="gramStart"/>
      <w:r w:rsidRPr="005B5AC6">
        <w:rPr>
          <w:rFonts w:ascii="Times New Roman" w:hAnsi="Times New Roman" w:cs="Times New Roman"/>
          <w:b/>
          <w:sz w:val="28"/>
          <w:szCs w:val="28"/>
        </w:rPr>
        <w:t>:_</w:t>
      </w:r>
      <w:proofErr w:type="gramEnd"/>
      <w:r w:rsidRPr="005B5AC6">
        <w:rPr>
          <w:rFonts w:ascii="Times New Roman" w:hAnsi="Times New Roman" w:cs="Times New Roman"/>
          <w:b/>
          <w:sz w:val="28"/>
          <w:szCs w:val="28"/>
        </w:rPr>
        <w:t>______________________________</w:t>
      </w:r>
    </w:p>
    <w:p w:rsidR="00CC4A8A" w:rsidRPr="005B5AC6" w:rsidRDefault="00CC4A8A" w:rsidP="00CC4A8A">
      <w:pPr>
        <w:ind w:left="2160" w:firstLine="720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5B5AC6">
        <w:rPr>
          <w:rFonts w:ascii="Times New Roman" w:hAnsi="Times New Roman" w:cs="Times New Roman"/>
          <w:b/>
          <w:sz w:val="28"/>
          <w:szCs w:val="28"/>
        </w:rPr>
        <w:t>a</w:t>
      </w:r>
      <w:r w:rsidRPr="005B5AC6">
        <w:rPr>
          <w:rFonts w:ascii="Times New Roman" w:hAnsi="Times New Roman" w:cs="Times New Roman"/>
          <w:b/>
          <w:sz w:val="28"/>
          <w:szCs w:val="28"/>
          <w:vertAlign w:val="superscript"/>
        </w:rPr>
        <w:t>m</w:t>
      </w:r>
      <w:proofErr w:type="gramEnd"/>
      <w:r w:rsidRPr="005B5AC6">
        <w:rPr>
          <w:rFonts w:ascii="Times New Roman" w:hAnsi="Times New Roman" w:cs="Times New Roman"/>
          <w:b/>
          <w:sz w:val="28"/>
          <w:szCs w:val="28"/>
        </w:rPr>
        <w:t xml:space="preserve"> x a</w:t>
      </w:r>
      <w:r w:rsidRPr="005B5AC6">
        <w:rPr>
          <w:rFonts w:ascii="Times New Roman" w:hAnsi="Times New Roman" w:cs="Times New Roman"/>
          <w:b/>
          <w:sz w:val="28"/>
          <w:szCs w:val="28"/>
          <w:vertAlign w:val="superscript"/>
        </w:rPr>
        <w:t>n</w:t>
      </w:r>
      <w:r w:rsidRPr="005B5AC6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r w:rsidRPr="005B5AC6">
        <w:rPr>
          <w:rFonts w:ascii="Times New Roman" w:hAnsi="Times New Roman" w:cs="Times New Roman"/>
          <w:b/>
          <w:sz w:val="28"/>
          <w:szCs w:val="28"/>
        </w:rPr>
        <w:t>a</w:t>
      </w:r>
      <w:r w:rsidRPr="005B5AC6">
        <w:rPr>
          <w:rFonts w:ascii="Times New Roman" w:hAnsi="Times New Roman" w:cs="Times New Roman"/>
          <w:b/>
          <w:sz w:val="28"/>
          <w:szCs w:val="28"/>
          <w:vertAlign w:val="superscript"/>
        </w:rPr>
        <w:t>m+n</w:t>
      </w:r>
      <w:proofErr w:type="spellEnd"/>
    </w:p>
    <w:p w:rsidR="00CC4A8A" w:rsidRPr="005B5AC6" w:rsidRDefault="00CC4A8A" w:rsidP="00CC4A8A">
      <w:pPr>
        <w:pStyle w:val="NoSpacing"/>
        <w:ind w:left="720" w:firstLine="720"/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 xml:space="preserve">Where the variable </w:t>
      </w:r>
      <w:proofErr w:type="gramStart"/>
      <w:r w:rsidRPr="005B5AC6"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5B5AC6">
        <w:rPr>
          <w:rFonts w:ascii="Times New Roman" w:hAnsi="Times New Roman" w:cs="Times New Roman"/>
          <w:b/>
          <w:sz w:val="28"/>
          <w:szCs w:val="28"/>
        </w:rPr>
        <w:t xml:space="preserve"> is</w:t>
      </w:r>
      <w:proofErr w:type="gramEnd"/>
      <w:r w:rsidRPr="005B5AC6">
        <w:rPr>
          <w:rFonts w:ascii="Times New Roman" w:hAnsi="Times New Roman" w:cs="Times New Roman"/>
          <w:b/>
          <w:sz w:val="28"/>
          <w:szCs w:val="28"/>
        </w:rPr>
        <w:t xml:space="preserve"> any integer, except 0.</w:t>
      </w:r>
    </w:p>
    <w:p w:rsidR="00CC4A8A" w:rsidRPr="005B5AC6" w:rsidRDefault="00CC4A8A" w:rsidP="00CC4A8A">
      <w:pPr>
        <w:pStyle w:val="NoSpacing"/>
        <w:ind w:left="720" w:firstLine="720"/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 xml:space="preserve">The variables </w:t>
      </w:r>
      <w:r w:rsidRPr="005B5AC6"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5B5AC6">
        <w:rPr>
          <w:rFonts w:ascii="Times New Roman" w:hAnsi="Times New Roman" w:cs="Times New Roman"/>
          <w:b/>
          <w:sz w:val="28"/>
          <w:szCs w:val="28"/>
        </w:rPr>
        <w:t xml:space="preserve"> and </w:t>
      </w:r>
      <w:r w:rsidRPr="005B5AC6">
        <w:rPr>
          <w:rFonts w:ascii="Times New Roman" w:hAnsi="Times New Roman" w:cs="Times New Roman"/>
          <w:b/>
          <w:i/>
          <w:sz w:val="28"/>
          <w:szCs w:val="28"/>
        </w:rPr>
        <w:t>n</w:t>
      </w:r>
      <w:r w:rsidRPr="005B5AC6">
        <w:rPr>
          <w:rFonts w:ascii="Times New Roman" w:hAnsi="Times New Roman" w:cs="Times New Roman"/>
          <w:b/>
          <w:sz w:val="28"/>
          <w:szCs w:val="28"/>
        </w:rPr>
        <w:t xml:space="preserve"> are any whole numbers.</w:t>
      </w:r>
    </w:p>
    <w:p w:rsidR="00CC4A8A" w:rsidRPr="005B5AC6" w:rsidRDefault="00CC4A8A" w:rsidP="00CC4A8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CC4A8A" w:rsidRPr="005B5AC6" w:rsidRDefault="00CC4A8A" w:rsidP="00CC4A8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CC4A8A" w:rsidRPr="005B5AC6" w:rsidRDefault="00CC4A8A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>Does this rule work for 4</w:t>
      </w:r>
      <w:r w:rsidRPr="005B5AC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B5AC6">
        <w:rPr>
          <w:rFonts w:ascii="Times New Roman" w:hAnsi="Times New Roman" w:cs="Times New Roman"/>
          <w:sz w:val="28"/>
          <w:szCs w:val="28"/>
        </w:rPr>
        <w:t xml:space="preserve"> x 5</w:t>
      </w:r>
      <w:r w:rsidRPr="005B5A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B5AC6">
        <w:rPr>
          <w:rFonts w:ascii="Times New Roman" w:hAnsi="Times New Roman" w:cs="Times New Roman"/>
          <w:sz w:val="28"/>
          <w:szCs w:val="28"/>
        </w:rPr>
        <w:t>? If so, what do you get as the end result?</w:t>
      </w:r>
    </w:p>
    <w:p w:rsidR="00CC4A8A" w:rsidRPr="005B5AC6" w:rsidRDefault="00CC4A8A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CC4A8A" w:rsidRPr="005B5AC6" w:rsidRDefault="00CC4A8A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CC4A8A" w:rsidRPr="005B5AC6" w:rsidRDefault="00CC4A8A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D4983" w:rsidRDefault="00CC4A8A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>Does this rule work for 4</w:t>
      </w:r>
      <w:r w:rsidRPr="005B5A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B5AC6">
        <w:rPr>
          <w:rFonts w:ascii="Times New Roman" w:hAnsi="Times New Roman" w:cs="Times New Roman"/>
          <w:sz w:val="28"/>
          <w:szCs w:val="28"/>
        </w:rPr>
        <w:t xml:space="preserve"> +4</w:t>
      </w:r>
      <w:r w:rsidRPr="005B5AC6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8D4983" w:rsidRPr="005B5AC6">
        <w:rPr>
          <w:rFonts w:ascii="Times New Roman" w:hAnsi="Times New Roman" w:cs="Times New Roman"/>
          <w:sz w:val="28"/>
          <w:szCs w:val="28"/>
        </w:rPr>
        <w:t>? If so, what do you get as the end result?</w:t>
      </w:r>
    </w:p>
    <w:p w:rsidR="005B5AC6" w:rsidRDefault="005B5AC6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5B5AC6" w:rsidRDefault="005B5AC6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5B5AC6" w:rsidRPr="005B5AC6" w:rsidRDefault="005B5AC6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D4983" w:rsidRPr="005B5AC6" w:rsidRDefault="008D4983" w:rsidP="00CC4A8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lastRenderedPageBreak/>
        <w:t>Exponent law for Quotient of Powers</w:t>
      </w:r>
    </w:p>
    <w:p w:rsidR="008D4983" w:rsidRPr="005B5AC6" w:rsidRDefault="008D4983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D4983" w:rsidRPr="005B5AC6" w:rsidRDefault="008D4983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 xml:space="preserve">Now let’s have a look what happens when we are dividing powers with the same base.  The key to remember here is that any number divided by </w:t>
      </w:r>
      <w:proofErr w:type="gramStart"/>
      <w:r w:rsidRPr="005B5AC6">
        <w:rPr>
          <w:rFonts w:ascii="Times New Roman" w:hAnsi="Times New Roman" w:cs="Times New Roman"/>
          <w:sz w:val="28"/>
          <w:szCs w:val="28"/>
        </w:rPr>
        <w:t>itself</w:t>
      </w:r>
      <w:proofErr w:type="gramEnd"/>
      <w:r w:rsidRPr="005B5AC6">
        <w:rPr>
          <w:rFonts w:ascii="Times New Roman" w:hAnsi="Times New Roman" w:cs="Times New Roman"/>
          <w:sz w:val="28"/>
          <w:szCs w:val="28"/>
        </w:rPr>
        <w:t xml:space="preserve"> equals one…</w:t>
      </w:r>
    </w:p>
    <w:p w:rsidR="008D4983" w:rsidRPr="005B5AC6" w:rsidRDefault="008D4983" w:rsidP="008D4983">
      <w:pPr>
        <w:pStyle w:val="NoSpacing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 xml:space="preserve">Example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1</m:t>
        </m:r>
      </m:oMath>
    </w:p>
    <w:p w:rsidR="008D4983" w:rsidRPr="005B5AC6" w:rsidRDefault="008D4983" w:rsidP="008D4983">
      <w:pPr>
        <w:rPr>
          <w:rFonts w:ascii="Times New Roman" w:hAnsi="Times New Roman" w:cs="Times New Roman"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 xml:space="preserve">Complete the table using by writing out the expression in expanded form, and then simplify it into power form in the last column.  </w:t>
      </w:r>
    </w:p>
    <w:tbl>
      <w:tblPr>
        <w:tblStyle w:val="TableGrid"/>
        <w:tblW w:w="9577" w:type="dxa"/>
        <w:jc w:val="center"/>
        <w:tblLook w:val="04A0"/>
      </w:tblPr>
      <w:tblGrid>
        <w:gridCol w:w="2678"/>
        <w:gridCol w:w="3371"/>
        <w:gridCol w:w="1980"/>
        <w:gridCol w:w="1548"/>
      </w:tblGrid>
      <w:tr w:rsidR="0009686B" w:rsidRPr="005B5AC6" w:rsidTr="005B5AC6">
        <w:trPr>
          <w:trHeight w:val="570"/>
          <w:jc w:val="center"/>
        </w:trPr>
        <w:tc>
          <w:tcPr>
            <w:tcW w:w="267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Expression to be simplified</w:t>
            </w:r>
          </w:p>
        </w:tc>
        <w:tc>
          <w:tcPr>
            <w:tcW w:w="3371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Work it out (expanded form)</w:t>
            </w:r>
          </w:p>
        </w:tc>
        <w:tc>
          <w:tcPr>
            <w:tcW w:w="1980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End result (power form)</w:t>
            </w:r>
          </w:p>
        </w:tc>
        <w:tc>
          <w:tcPr>
            <w:tcW w:w="154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AC6">
              <w:rPr>
                <w:rFonts w:ascii="Times New Roman" w:hAnsi="Times New Roman" w:cs="Times New Roman"/>
                <w:b/>
                <w:sz w:val="28"/>
                <w:szCs w:val="28"/>
              </w:rPr>
              <w:t>Standard Form</w:t>
            </w:r>
          </w:p>
        </w:tc>
      </w:tr>
      <w:tr w:rsidR="0009686B" w:rsidRPr="005B5AC6" w:rsidTr="005B5AC6">
        <w:trPr>
          <w:trHeight w:val="606"/>
          <w:jc w:val="center"/>
        </w:trPr>
        <w:tc>
          <w:tcPr>
            <w:tcW w:w="2678" w:type="dxa"/>
          </w:tcPr>
          <w:p w:rsidR="005B5AC6" w:rsidRPr="005B5AC6" w:rsidRDefault="005B5AC6" w:rsidP="008D4983">
            <w:pPr>
              <w:jc w:val="center"/>
              <w:rPr>
                <w:rFonts w:ascii="Times New Roman" w:eastAsiaTheme="minorEastAsia" w:hAnsi="Times New Roman" w:cs="Times New Roman"/>
                <w:sz w:val="14"/>
                <w:szCs w:val="28"/>
              </w:rPr>
            </w:pPr>
          </w:p>
          <w:p w:rsidR="0009686B" w:rsidRPr="005B5AC6" w:rsidRDefault="00EF6C72" w:rsidP="008D498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7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371" w:type="dxa"/>
          </w:tcPr>
          <w:p w:rsidR="0009686B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P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9686B" w:rsidRPr="005B5AC6" w:rsidTr="005B5AC6">
        <w:trPr>
          <w:trHeight w:val="606"/>
          <w:jc w:val="center"/>
        </w:trPr>
        <w:tc>
          <w:tcPr>
            <w:tcW w:w="2678" w:type="dxa"/>
          </w:tcPr>
          <w:p w:rsidR="005B5AC6" w:rsidRPr="005B5AC6" w:rsidRDefault="005B5AC6" w:rsidP="000068D0">
            <w:pPr>
              <w:jc w:val="center"/>
              <w:rPr>
                <w:rFonts w:ascii="Times New Roman" w:eastAsiaTheme="minorEastAsia" w:hAnsi="Times New Roman" w:cs="Times New Roman"/>
                <w:sz w:val="14"/>
                <w:szCs w:val="28"/>
              </w:rPr>
            </w:pPr>
          </w:p>
          <w:p w:rsidR="0009686B" w:rsidRPr="005B5AC6" w:rsidRDefault="00EF6C72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5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371" w:type="dxa"/>
          </w:tcPr>
          <w:p w:rsidR="0009686B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P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9686B" w:rsidRPr="005B5AC6" w:rsidTr="005B5AC6">
        <w:trPr>
          <w:trHeight w:val="606"/>
          <w:jc w:val="center"/>
        </w:trPr>
        <w:tc>
          <w:tcPr>
            <w:tcW w:w="2678" w:type="dxa"/>
          </w:tcPr>
          <w:p w:rsidR="005B5AC6" w:rsidRPr="005B5AC6" w:rsidRDefault="005B5AC6" w:rsidP="000068D0">
            <w:pPr>
              <w:jc w:val="center"/>
              <w:rPr>
                <w:rFonts w:ascii="Times New Roman" w:eastAsiaTheme="minorEastAsia" w:hAnsi="Times New Roman" w:cs="Times New Roman"/>
                <w:sz w:val="14"/>
                <w:szCs w:val="28"/>
              </w:rPr>
            </w:pPr>
          </w:p>
          <w:p w:rsidR="0009686B" w:rsidRPr="005B5AC6" w:rsidRDefault="00EF6C72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371" w:type="dxa"/>
          </w:tcPr>
          <w:p w:rsidR="0009686B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P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9686B" w:rsidRPr="005B5AC6" w:rsidTr="005B5AC6">
        <w:trPr>
          <w:trHeight w:val="606"/>
          <w:jc w:val="center"/>
        </w:trPr>
        <w:tc>
          <w:tcPr>
            <w:tcW w:w="2678" w:type="dxa"/>
          </w:tcPr>
          <w:p w:rsidR="005B5AC6" w:rsidRPr="005B5AC6" w:rsidRDefault="005B5AC6" w:rsidP="000068D0">
            <w:pPr>
              <w:jc w:val="center"/>
              <w:rPr>
                <w:rFonts w:ascii="Times New Roman" w:eastAsiaTheme="minorEastAsia" w:hAnsi="Times New Roman" w:cs="Times New Roman"/>
                <w:sz w:val="14"/>
                <w:szCs w:val="28"/>
              </w:rPr>
            </w:pPr>
          </w:p>
          <w:p w:rsidR="0009686B" w:rsidRPr="005B5AC6" w:rsidRDefault="00EF6C72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371" w:type="dxa"/>
          </w:tcPr>
          <w:p w:rsidR="0009686B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P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9686B" w:rsidRPr="005B5AC6" w:rsidTr="005B5AC6">
        <w:trPr>
          <w:trHeight w:val="606"/>
          <w:jc w:val="center"/>
        </w:trPr>
        <w:tc>
          <w:tcPr>
            <w:tcW w:w="2678" w:type="dxa"/>
          </w:tcPr>
          <w:p w:rsidR="005B5AC6" w:rsidRPr="005B5AC6" w:rsidRDefault="005B5AC6" w:rsidP="008D4983">
            <w:pPr>
              <w:jc w:val="center"/>
              <w:rPr>
                <w:rFonts w:ascii="Times New Roman" w:eastAsiaTheme="minorEastAsia" w:hAnsi="Times New Roman" w:cs="Times New Roman"/>
                <w:sz w:val="14"/>
                <w:szCs w:val="28"/>
              </w:rPr>
            </w:pPr>
          </w:p>
          <w:p w:rsidR="0009686B" w:rsidRPr="005B5AC6" w:rsidRDefault="00EF6C72" w:rsidP="008D498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5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1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5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371" w:type="dxa"/>
          </w:tcPr>
          <w:p w:rsidR="0009686B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5AC6" w:rsidRPr="005B5AC6" w:rsidRDefault="005B5AC6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8" w:type="dxa"/>
          </w:tcPr>
          <w:p w:rsidR="0009686B" w:rsidRPr="005B5AC6" w:rsidRDefault="0009686B" w:rsidP="000068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D4983" w:rsidRPr="005B5AC6" w:rsidRDefault="008D4983" w:rsidP="00CC4A8A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D4983" w:rsidRPr="005B5AC6" w:rsidRDefault="008D4983" w:rsidP="008D4983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sz w:val="28"/>
          <w:szCs w:val="28"/>
        </w:rPr>
        <w:t xml:space="preserve">What is the pattern you see for </w:t>
      </w:r>
      <w:r w:rsidRPr="000068D0">
        <w:rPr>
          <w:rFonts w:ascii="Times New Roman" w:hAnsi="Times New Roman" w:cs="Times New Roman"/>
          <w:b/>
          <w:caps/>
          <w:sz w:val="28"/>
          <w:szCs w:val="28"/>
        </w:rPr>
        <w:t>dividing</w:t>
      </w:r>
      <w:r w:rsidRPr="005B5AC6">
        <w:rPr>
          <w:rFonts w:ascii="Times New Roman" w:hAnsi="Times New Roman" w:cs="Times New Roman"/>
          <w:sz w:val="28"/>
          <w:szCs w:val="28"/>
        </w:rPr>
        <w:t xml:space="preserve"> powers that have the </w:t>
      </w:r>
      <w:r w:rsidRPr="000068D0">
        <w:rPr>
          <w:rFonts w:ascii="Times New Roman" w:hAnsi="Times New Roman" w:cs="Times New Roman"/>
          <w:b/>
          <w:caps/>
          <w:sz w:val="28"/>
          <w:szCs w:val="28"/>
        </w:rPr>
        <w:t>same base</w:t>
      </w:r>
      <w:r w:rsidRPr="005B5AC6">
        <w:rPr>
          <w:rFonts w:ascii="Times New Roman" w:hAnsi="Times New Roman" w:cs="Times New Roman"/>
          <w:b/>
          <w:sz w:val="28"/>
          <w:szCs w:val="28"/>
        </w:rPr>
        <w:t>?</w:t>
      </w:r>
    </w:p>
    <w:p w:rsidR="0009686B" w:rsidRPr="005B5AC6" w:rsidRDefault="0009686B" w:rsidP="008D4983">
      <w:pPr>
        <w:rPr>
          <w:rFonts w:ascii="Times New Roman" w:hAnsi="Times New Roman" w:cs="Times New Roman"/>
          <w:b/>
          <w:sz w:val="28"/>
          <w:szCs w:val="28"/>
        </w:rPr>
      </w:pPr>
    </w:p>
    <w:p w:rsidR="0009686B" w:rsidRPr="005B5AC6" w:rsidRDefault="0009686B" w:rsidP="008D4983">
      <w:pPr>
        <w:rPr>
          <w:rFonts w:ascii="Times New Roman" w:hAnsi="Times New Roman" w:cs="Times New Roman"/>
          <w:b/>
          <w:sz w:val="28"/>
          <w:szCs w:val="28"/>
        </w:rPr>
      </w:pPr>
    </w:p>
    <w:p w:rsidR="0009686B" w:rsidRPr="005B5AC6" w:rsidRDefault="0009686B" w:rsidP="008D4983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>Exponent Law for a Quotient of Powers</w:t>
      </w:r>
    </w:p>
    <w:p w:rsidR="0009686B" w:rsidRPr="005B5AC6" w:rsidRDefault="0009686B" w:rsidP="008D4983">
      <w:pPr>
        <w:rPr>
          <w:rFonts w:ascii="Times New Roman" w:hAnsi="Times New Roman" w:cs="Times New Roman"/>
          <w:b/>
          <w:sz w:val="28"/>
          <w:szCs w:val="28"/>
        </w:rPr>
      </w:pPr>
      <w:r w:rsidRPr="005B5AC6">
        <w:rPr>
          <w:rFonts w:ascii="Times New Roman" w:hAnsi="Times New Roman" w:cs="Times New Roman"/>
          <w:b/>
          <w:sz w:val="28"/>
          <w:szCs w:val="28"/>
        </w:rPr>
        <w:t>To divide powers with the same base</w:t>
      </w:r>
      <w:proofErr w:type="gramStart"/>
      <w:r w:rsidRPr="005B5AC6">
        <w:rPr>
          <w:rFonts w:ascii="Times New Roman" w:hAnsi="Times New Roman" w:cs="Times New Roman"/>
          <w:b/>
          <w:sz w:val="28"/>
          <w:szCs w:val="28"/>
        </w:rPr>
        <w:t>,_</w:t>
      </w:r>
      <w:proofErr w:type="gramEnd"/>
      <w:r w:rsidRPr="005B5AC6">
        <w:rPr>
          <w:rFonts w:ascii="Times New Roman" w:hAnsi="Times New Roman" w:cs="Times New Roman"/>
          <w:b/>
          <w:sz w:val="28"/>
          <w:szCs w:val="28"/>
        </w:rPr>
        <w:t>__________________________________</w:t>
      </w:r>
    </w:p>
    <w:p w:rsidR="0009686B" w:rsidRPr="005B5AC6" w:rsidRDefault="00EF6C72" w:rsidP="008D4983">
      <w:pPr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</w:rPr>
            <m:t>÷</m:t>
          </m:r>
          <m:sSup>
            <m:sSupPr>
              <m:ctrlPr>
                <w:rPr>
                  <w:rFonts w:ascii="Cambria Math" w:hAnsi="Times New Roman" w:cs="Times New Roman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  <m:r>
                <m:rPr>
                  <m:sty m:val="bi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</w:rPr>
            <m:t xml:space="preserve">                   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</w:rPr>
            <m:t>≥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n</m:t>
          </m:r>
        </m:oMath>
      </m:oMathPara>
    </w:p>
    <w:p w:rsidR="0009686B" w:rsidRPr="005B5AC6" w:rsidRDefault="0009686B" w:rsidP="008D4983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spellStart"/>
      <w:proofErr w:type="gramStart"/>
      <w:r w:rsidRPr="005B5AC6">
        <w:rPr>
          <w:rFonts w:ascii="Times New Roman" w:eastAsiaTheme="minorEastAsia" w:hAnsi="Times New Roman" w:cs="Times New Roman"/>
          <w:b/>
          <w:i/>
          <w:sz w:val="28"/>
          <w:szCs w:val="28"/>
        </w:rPr>
        <w:t>a</w:t>
      </w:r>
      <w:proofErr w:type="spellEnd"/>
      <w:proofErr w:type="gramEnd"/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 is any integer, except 0; </w:t>
      </w:r>
      <w:r w:rsidRPr="005B5AC6">
        <w:rPr>
          <w:rFonts w:ascii="Times New Roman" w:eastAsiaTheme="minorEastAsia" w:hAnsi="Times New Roman" w:cs="Times New Roman"/>
          <w:b/>
          <w:i/>
          <w:sz w:val="28"/>
          <w:szCs w:val="28"/>
        </w:rPr>
        <w:t>m</w:t>
      </w:r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 and </w:t>
      </w:r>
      <w:r w:rsidRPr="005B5AC6">
        <w:rPr>
          <w:rFonts w:ascii="Times New Roman" w:eastAsiaTheme="minorEastAsia" w:hAnsi="Times New Roman" w:cs="Times New Roman"/>
          <w:b/>
          <w:i/>
          <w:sz w:val="28"/>
          <w:szCs w:val="28"/>
        </w:rPr>
        <w:t>n</w:t>
      </w:r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 are any whole numbers.</w:t>
      </w:r>
    </w:p>
    <w:p w:rsidR="0009686B" w:rsidRPr="005B5AC6" w:rsidRDefault="0009686B" w:rsidP="008D4983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Does this rule work </w:t>
      </w:r>
      <w:proofErr w:type="gramStart"/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for </w:t>
      </w:r>
      <m:oMath>
        <w:proofErr w:type="gramEnd"/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5B5AC6">
        <w:rPr>
          <w:rFonts w:ascii="Times New Roman" w:eastAsiaTheme="minorEastAsia" w:hAnsi="Times New Roman" w:cs="Times New Roman"/>
          <w:sz w:val="28"/>
          <w:szCs w:val="28"/>
        </w:rPr>
        <w:t xml:space="preserve">? </w:t>
      </w:r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>Explain. If so, what do you get as the end result?</w:t>
      </w:r>
    </w:p>
    <w:p w:rsidR="0009686B" w:rsidRPr="005B5AC6" w:rsidRDefault="0009686B" w:rsidP="008D4983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09686B" w:rsidRPr="005B5AC6" w:rsidRDefault="0009686B" w:rsidP="008D4983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666B67" w:rsidRDefault="0009686B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Does this rule work </w:t>
      </w:r>
      <w:proofErr w:type="gramStart"/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 xml:space="preserve">for </w:t>
      </w:r>
      <m:oMath>
        <w:proofErr w:type="gramEnd"/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</m:oMath>
      <w:r w:rsidRPr="005B5AC6">
        <w:rPr>
          <w:rFonts w:ascii="Times New Roman" w:eastAsiaTheme="minorEastAsia" w:hAnsi="Times New Roman" w:cs="Times New Roman"/>
          <w:b/>
          <w:sz w:val="28"/>
          <w:szCs w:val="28"/>
        </w:rPr>
        <w:t>? Explain. If so, what do you get as the end result</w:t>
      </w:r>
      <w:r w:rsidR="0052546F" w:rsidRPr="005B5AC6">
        <w:rPr>
          <w:rFonts w:ascii="Times New Roman" w:eastAsiaTheme="minorEastAsia" w:hAnsi="Times New Roman" w:cs="Times New Roman"/>
          <w:b/>
          <w:sz w:val="28"/>
          <w:szCs w:val="28"/>
        </w:rPr>
        <w:t>?</w:t>
      </w:r>
    </w:p>
    <w:p w:rsidR="005B5AC6" w:rsidRDefault="005B5AC6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5B5AC6" w:rsidRDefault="005B5AC6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E20EF1" w:rsidRDefault="00E20EF1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E20EF1" w:rsidRPr="00E20EF1" w:rsidRDefault="00E20EF1" w:rsidP="0009686B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E20EF1">
        <w:rPr>
          <w:rFonts w:ascii="Times New Roman" w:eastAsiaTheme="minorEastAsia" w:hAnsi="Times New Roman" w:cs="Times New Roman"/>
          <w:sz w:val="28"/>
          <w:szCs w:val="28"/>
        </w:rPr>
        <w:t>Eg</w:t>
      </w:r>
      <w:proofErr w:type="spellEnd"/>
      <w:r w:rsidRPr="00E20EF1">
        <w:rPr>
          <w:rFonts w:ascii="Times New Roman" w:eastAsiaTheme="minorEastAsia" w:hAnsi="Times New Roman" w:cs="Times New Roman"/>
          <w:sz w:val="28"/>
          <w:szCs w:val="28"/>
        </w:rPr>
        <w:t xml:space="preserve"> simplify each to have only one power</w:t>
      </w:r>
    </w:p>
    <w:p w:rsidR="005B5AC6" w:rsidRDefault="00E20EF1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20EF1">
        <w:rPr>
          <w:rFonts w:ascii="Times New Roman" w:eastAsiaTheme="minorEastAsia" w:hAnsi="Times New Roman" w:cs="Times New Roman"/>
          <w:b/>
          <w:position w:val="-6"/>
          <w:sz w:val="28"/>
          <w:szCs w:val="28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9.05pt;height:18.2pt" o:ole="">
            <v:imagedata r:id="rId6" o:title=""/>
          </v:shape>
          <o:OLEObject Type="Embed" ProgID="Equation.DSMT4" ShapeID="_x0000_i1026" DrawAspect="Content" ObjectID="_1359440076" r:id="rId7"/>
        </w:object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 w:rsidRPr="00E20EF1">
        <w:rPr>
          <w:rFonts w:ascii="Times New Roman" w:eastAsiaTheme="minorEastAsia" w:hAnsi="Times New Roman" w:cs="Times New Roman"/>
          <w:b/>
          <w:position w:val="-4"/>
          <w:sz w:val="28"/>
          <w:szCs w:val="28"/>
        </w:rPr>
        <w:object w:dxaOrig="940" w:dyaOrig="340">
          <v:shape id="_x0000_i1033" type="#_x0000_t75" style="width:46.7pt;height:16.6pt" o:ole="">
            <v:imagedata r:id="rId8" o:title=""/>
          </v:shape>
          <o:OLEObject Type="Embed" ProgID="Equation.DSMT4" ShapeID="_x0000_i1033" DrawAspect="Content" ObjectID="_1359440077" r:id="rId9"/>
        </w:object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 w:rsidRPr="00E20EF1">
        <w:rPr>
          <w:rFonts w:ascii="Times New Roman" w:eastAsiaTheme="minorEastAsia" w:hAnsi="Times New Roman" w:cs="Times New Roman"/>
          <w:b/>
          <w:position w:val="-12"/>
          <w:sz w:val="28"/>
          <w:szCs w:val="28"/>
        </w:rPr>
        <w:object w:dxaOrig="1700" w:dyaOrig="420">
          <v:shape id="_x0000_i1035" type="#_x0000_t75" style="width:84.65pt;height:21.35pt" o:ole="">
            <v:imagedata r:id="rId10" o:title=""/>
          </v:shape>
          <o:OLEObject Type="Embed" ProgID="Equation.DSMT4" ShapeID="_x0000_i1035" DrawAspect="Content" ObjectID="_1359440078" r:id="rId11"/>
        </w:object>
      </w:r>
    </w:p>
    <w:p w:rsidR="00E20EF1" w:rsidRDefault="00E20EF1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E20EF1" w:rsidRDefault="00E20EF1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20EF1">
        <w:rPr>
          <w:rFonts w:ascii="Times New Roman" w:eastAsiaTheme="minorEastAsia" w:hAnsi="Times New Roman" w:cs="Times New Roman"/>
          <w:b/>
          <w:position w:val="-6"/>
          <w:sz w:val="28"/>
          <w:szCs w:val="28"/>
        </w:rPr>
        <w:object w:dxaOrig="1020" w:dyaOrig="360">
          <v:shape id="_x0000_i1037" type="#_x0000_t75" style="width:50.65pt;height:18.2pt" o:ole="">
            <v:imagedata r:id="rId12" o:title=""/>
          </v:shape>
          <o:OLEObject Type="Embed" ProgID="Equation.DSMT4" ShapeID="_x0000_i1037" DrawAspect="Content" ObjectID="_1359440079" r:id="rId13"/>
        </w:object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 w:rsidRPr="00E20EF1">
        <w:rPr>
          <w:rFonts w:ascii="Times New Roman" w:eastAsiaTheme="minorEastAsia" w:hAnsi="Times New Roman" w:cs="Times New Roman"/>
          <w:b/>
          <w:position w:val="-6"/>
          <w:sz w:val="28"/>
          <w:szCs w:val="28"/>
        </w:rPr>
        <w:object w:dxaOrig="920" w:dyaOrig="360">
          <v:shape id="_x0000_i1041" type="#_x0000_t75" style="width:45.9pt;height:18.2pt" o:ole="">
            <v:imagedata r:id="rId14" o:title=""/>
          </v:shape>
          <o:OLEObject Type="Embed" ProgID="Equation.DSMT4" ShapeID="_x0000_i1041" DrawAspect="Content" ObjectID="_1359440080" r:id="rId15"/>
        </w:object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 w:rsidRPr="00E20EF1">
        <w:rPr>
          <w:rFonts w:ascii="Times New Roman" w:eastAsiaTheme="minorEastAsia" w:hAnsi="Times New Roman" w:cs="Times New Roman"/>
          <w:b/>
          <w:position w:val="-6"/>
          <w:sz w:val="28"/>
          <w:szCs w:val="28"/>
        </w:rPr>
        <w:object w:dxaOrig="980" w:dyaOrig="360">
          <v:shape id="_x0000_i1039" type="#_x0000_t75" style="width:49.05pt;height:18.2pt" o:ole="">
            <v:imagedata r:id="rId16" o:title=""/>
          </v:shape>
          <o:OLEObject Type="Embed" ProgID="Equation.DSMT4" ShapeID="_x0000_i1039" DrawAspect="Content" ObjectID="_1359440081" r:id="rId17"/>
        </w:object>
      </w:r>
    </w:p>
    <w:p w:rsidR="00E20EF1" w:rsidRDefault="00E20EF1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E20EF1" w:rsidRDefault="00E20EF1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5B5AC6" w:rsidRPr="00E20EF1" w:rsidRDefault="00E20EF1" w:rsidP="005B5AC6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g 76 #</w:t>
      </w:r>
      <w:r w:rsidR="005B5AC6" w:rsidRPr="00E20EF1">
        <w:rPr>
          <w:rFonts w:ascii="Times New Roman" w:eastAsiaTheme="minorEastAsia" w:hAnsi="Times New Roman" w:cs="Times New Roman"/>
          <w:sz w:val="28"/>
        </w:rPr>
        <w:t>4 and 5 (</w:t>
      </w:r>
      <w:proofErr w:type="spellStart"/>
      <w:r w:rsidR="005B5AC6" w:rsidRPr="00E20EF1">
        <w:rPr>
          <w:rFonts w:ascii="Times New Roman" w:eastAsiaTheme="minorEastAsia" w:hAnsi="Times New Roman" w:cs="Times New Roman"/>
          <w:sz w:val="28"/>
        </w:rPr>
        <w:t>a</w:t>
      </w:r>
      <w:proofErr w:type="gramStart"/>
      <w:r w:rsidR="005B5AC6" w:rsidRPr="00E20EF1">
        <w:rPr>
          <w:rFonts w:ascii="Times New Roman" w:eastAsiaTheme="minorEastAsia" w:hAnsi="Times New Roman" w:cs="Times New Roman"/>
          <w:sz w:val="28"/>
        </w:rPr>
        <w:t>,c,e,g</w:t>
      </w:r>
      <w:proofErr w:type="spellEnd"/>
      <w:proofErr w:type="gramEnd"/>
      <w:r w:rsidR="005B5AC6" w:rsidRPr="00E20EF1">
        <w:rPr>
          <w:rFonts w:ascii="Times New Roman" w:eastAsiaTheme="minorEastAsia" w:hAnsi="Times New Roman" w:cs="Times New Roman"/>
          <w:sz w:val="28"/>
        </w:rPr>
        <w:t>)  6-8, 10** Use BEDMAS to evaluate (</w:t>
      </w:r>
      <w:proofErr w:type="spellStart"/>
      <w:r w:rsidR="005B5AC6" w:rsidRPr="00E20EF1">
        <w:rPr>
          <w:rFonts w:ascii="Times New Roman" w:eastAsiaTheme="minorEastAsia" w:hAnsi="Times New Roman" w:cs="Times New Roman"/>
          <w:sz w:val="28"/>
        </w:rPr>
        <w:t>a,c,e,g,i</w:t>
      </w:r>
      <w:proofErr w:type="spellEnd"/>
      <w:r w:rsidR="005B5AC6" w:rsidRPr="00E20EF1">
        <w:rPr>
          <w:rFonts w:ascii="Times New Roman" w:eastAsiaTheme="minorEastAsia" w:hAnsi="Times New Roman" w:cs="Times New Roman"/>
          <w:sz w:val="28"/>
        </w:rPr>
        <w:t>)</w:t>
      </w:r>
    </w:p>
    <w:p w:rsidR="005B5AC6" w:rsidRPr="005B5AC6" w:rsidRDefault="005B5AC6" w:rsidP="0009686B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sectPr w:rsidR="005B5AC6" w:rsidRPr="005B5AC6" w:rsidSect="0052546F"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68D0" w:rsidRDefault="000068D0" w:rsidP="0052546F">
      <w:pPr>
        <w:spacing w:after="0" w:line="240" w:lineRule="auto"/>
      </w:pPr>
      <w:r>
        <w:separator/>
      </w:r>
    </w:p>
  </w:endnote>
  <w:endnote w:type="continuationSeparator" w:id="1">
    <w:p w:rsidR="000068D0" w:rsidRDefault="000068D0" w:rsidP="005254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68D0" w:rsidRDefault="000068D0" w:rsidP="0052546F">
      <w:pPr>
        <w:spacing w:after="0" w:line="240" w:lineRule="auto"/>
      </w:pPr>
      <w:r>
        <w:separator/>
      </w:r>
    </w:p>
  </w:footnote>
  <w:footnote w:type="continuationSeparator" w:id="1">
    <w:p w:rsidR="000068D0" w:rsidRDefault="000068D0" w:rsidP="005254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62FB4"/>
    <w:rsid w:val="000068D0"/>
    <w:rsid w:val="0009686B"/>
    <w:rsid w:val="0052546F"/>
    <w:rsid w:val="005B5AC6"/>
    <w:rsid w:val="005F20F7"/>
    <w:rsid w:val="00666B67"/>
    <w:rsid w:val="008D4983"/>
    <w:rsid w:val="00962FB4"/>
    <w:rsid w:val="00C16825"/>
    <w:rsid w:val="00CC4A8A"/>
    <w:rsid w:val="00E20EF1"/>
    <w:rsid w:val="00E3120F"/>
    <w:rsid w:val="00EF6C72"/>
    <w:rsid w:val="00FF68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2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C4A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CC4A8A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8D498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4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49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254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2546F"/>
  </w:style>
  <w:style w:type="paragraph" w:styleId="Footer">
    <w:name w:val="footer"/>
    <w:basedOn w:val="Normal"/>
    <w:link w:val="FooterChar"/>
    <w:uiPriority w:val="99"/>
    <w:semiHidden/>
    <w:unhideWhenUsed/>
    <w:rsid w:val="005254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2546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352</Words>
  <Characters>200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Crossey</dc:creator>
  <cp:lastModifiedBy>CEC-DELL-LT-1420</cp:lastModifiedBy>
  <cp:revision>3</cp:revision>
  <dcterms:created xsi:type="dcterms:W3CDTF">2011-02-17T16:19:00Z</dcterms:created>
  <dcterms:modified xsi:type="dcterms:W3CDTF">2011-02-17T16:28:00Z</dcterms:modified>
</cp:coreProperties>
</file>